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3EDA54" w14:textId="540CBA54" w:rsidR="00EE3366" w:rsidRDefault="00EE3366" w:rsidP="00EE3366">
      <w:pPr>
        <w:pStyle w:val="Worksheettitle"/>
      </w:pPr>
      <w:r>
        <w:t>Worksheet</w:t>
      </w:r>
      <w:r w:rsidR="005964A0">
        <w:t xml:space="preserve"> </w:t>
      </w:r>
      <w:r w:rsidR="00E24F0A">
        <w:t>2</w:t>
      </w:r>
    </w:p>
    <w:p w14:paraId="274A745A" w14:textId="33E94B2A" w:rsidR="00EE3366" w:rsidRDefault="00EE3366" w:rsidP="00F20BEC">
      <w:pPr>
        <w:pStyle w:val="Title"/>
        <w:tabs>
          <w:tab w:val="left" w:pos="1891"/>
          <w:tab w:val="left" w:pos="3969"/>
          <w:tab w:val="left" w:pos="6663"/>
          <w:tab w:val="left" w:pos="8931"/>
          <w:tab w:val="left" w:pos="9943"/>
        </w:tabs>
        <w:spacing w:after="840"/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 w:rsidR="005964A0"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="00F20BEC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43B12D9E" w14:textId="5A6EC932" w:rsidR="001A392F" w:rsidRPr="000627DA" w:rsidRDefault="001A392F" w:rsidP="000627DA">
      <w:pPr>
        <w:pStyle w:val="Numberedlist1"/>
      </w:pPr>
      <w:r w:rsidRPr="000627DA">
        <w:rPr>
          <w:b/>
        </w:rPr>
        <w:t>1</w:t>
      </w:r>
      <w:r w:rsidRPr="000627DA">
        <w:tab/>
      </w:r>
      <w:r w:rsidR="002F774D" w:rsidRPr="000627DA">
        <w:t>This question is about the ammonium chloride reaction previously seen. The reaction is thermal decomposition.</w:t>
      </w:r>
    </w:p>
    <w:p w14:paraId="6955E5DE" w14:textId="2FE08C48" w:rsidR="001A392F" w:rsidRPr="00295B19" w:rsidRDefault="00E017DC" w:rsidP="003E0FB9">
      <w:pPr>
        <w:pStyle w:val="Para"/>
        <w:jc w:val="center"/>
        <w:rPr>
          <w:rFonts w:cstheme="minorHAnsi"/>
        </w:rPr>
      </w:pPr>
      <w:r w:rsidRPr="002E46A5">
        <w:rPr>
          <w:noProof/>
        </w:rPr>
        <w:object w:dxaOrig="2920" w:dyaOrig="360" w14:anchorId="656ACC90">
          <v:shape id="_x0000_i1026" type="#_x0000_t75" alt="" style="width:144.8pt;height:18.2pt" o:ole="">
            <v:imagedata r:id="rId11" o:title=""/>
          </v:shape>
          <o:OLEObject Type="Embed" ProgID="Equation.DSMT4" ShapeID="_x0000_i1026" DrawAspect="Content" ObjectID="_1748374318" r:id="rId12"/>
        </w:object>
      </w:r>
    </w:p>
    <w:p w14:paraId="4EA22B64" w14:textId="5DA67C97" w:rsidR="001A392F" w:rsidRDefault="001A392F" w:rsidP="001631FF">
      <w:pPr>
        <w:pStyle w:val="Numberedpartlistasecondline"/>
      </w:pPr>
      <w:r w:rsidRPr="001631FF">
        <w:rPr>
          <w:b/>
        </w:rPr>
        <w:t>a</w:t>
      </w:r>
      <w:r>
        <w:tab/>
      </w:r>
      <w:r w:rsidR="00F54A86" w:rsidRPr="00053817">
        <w:t>Explain how you can tell the reaction is reversible.</w:t>
      </w:r>
      <w:r w:rsidR="00F54A86">
        <w:t xml:space="preserve"> </w:t>
      </w:r>
      <w:r w:rsidR="00F54A86" w:rsidRPr="009B52B2">
        <w:rPr>
          <w:b/>
          <w:i/>
        </w:rPr>
        <w:t>(Hint: In the equation, what tells you that the reaction can proceed in both directions?)</w:t>
      </w:r>
    </w:p>
    <w:p w14:paraId="4512C20F" w14:textId="77777777" w:rsidR="00E2690A" w:rsidRPr="00411CD7" w:rsidRDefault="00E2690A" w:rsidP="00323C9C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77E04C5D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51B9742A" w14:textId="2807CA0E" w:rsidR="001A392F" w:rsidRPr="00714482" w:rsidRDefault="001A392F" w:rsidP="001A392F">
      <w:pPr>
        <w:pStyle w:val="Numberedpartlistasecondline"/>
        <w:rPr>
          <w:rFonts w:cs="Arial"/>
        </w:rPr>
      </w:pPr>
      <w:r>
        <w:rPr>
          <w:b/>
        </w:rPr>
        <w:t>b</w:t>
      </w:r>
      <w:r>
        <w:tab/>
      </w:r>
      <w:r w:rsidR="00F54A86" w:rsidRPr="00714482">
        <w:rPr>
          <w:rFonts w:cs="Arial"/>
        </w:rPr>
        <w:t xml:space="preserve">The reaction needs to be heated. Looking at the forward reaction, what would you observe during the reaction? </w:t>
      </w:r>
      <w:r w:rsidR="00F54A86" w:rsidRPr="00714482">
        <w:rPr>
          <w:rFonts w:cs="Arial"/>
          <w:b/>
          <w:i/>
        </w:rPr>
        <w:t>(Hint: Look at the state symbols or think back to when you saw the experiment in lesson 87.)</w:t>
      </w:r>
    </w:p>
    <w:p w14:paraId="625E9DFA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21675EBE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46BF59FF" w14:textId="098AC85B" w:rsidR="001A392F" w:rsidRPr="00E51592" w:rsidRDefault="001A392F" w:rsidP="00E51592">
      <w:pPr>
        <w:pStyle w:val="Numberedpartlistasecondline"/>
      </w:pPr>
      <w:r>
        <w:rPr>
          <w:b/>
        </w:rPr>
        <w:t>c</w:t>
      </w:r>
      <w:r>
        <w:tab/>
      </w:r>
      <w:r w:rsidR="005545BB" w:rsidRPr="00E51592">
        <w:rPr>
          <w:rFonts w:cstheme="minorHAnsi"/>
        </w:rPr>
        <w:t xml:space="preserve">When the reaction reaches equilibrium, which substance(s) would be present? </w:t>
      </w:r>
      <w:r w:rsidR="005545BB" w:rsidRPr="00E51592">
        <w:rPr>
          <w:rFonts w:cstheme="minorHAnsi"/>
          <w:b/>
          <w:i/>
        </w:rPr>
        <w:t>(Hint: Remember, the reaction does not go to completion.)</w:t>
      </w:r>
    </w:p>
    <w:p w14:paraId="5D18B6A3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12DB5191" w14:textId="31B059CD" w:rsidR="0087631E" w:rsidRPr="0087631E" w:rsidRDefault="001A392F" w:rsidP="00DE37FF">
      <w:pPr>
        <w:pStyle w:val="Numberedpartlistasecondline"/>
        <w:rPr>
          <w:rFonts w:cstheme="minorHAnsi"/>
        </w:rPr>
      </w:pPr>
      <w:r w:rsidRPr="0087631E">
        <w:rPr>
          <w:b/>
        </w:rPr>
        <w:t>d</w:t>
      </w:r>
      <w:r>
        <w:tab/>
      </w:r>
      <w:r w:rsidR="0087631E" w:rsidRPr="0087631E">
        <w:rPr>
          <w:rFonts w:cstheme="minorHAnsi"/>
        </w:rPr>
        <w:t>At equilibrium under certain conditions, the proportion of reactants to products is 70% to 30%. Describe where the position of equilibrium is found. Circle the correct answer.</w:t>
      </w:r>
    </w:p>
    <w:p w14:paraId="02D4F575" w14:textId="77777777" w:rsidR="0087631E" w:rsidRPr="00D629A4" w:rsidRDefault="0087631E" w:rsidP="0053133E">
      <w:pPr>
        <w:pStyle w:val="Write-online"/>
        <w:jc w:val="center"/>
        <w:rPr>
          <w:rFonts w:cs="Arial"/>
          <w:b/>
        </w:rPr>
      </w:pPr>
      <w:r w:rsidRPr="00D629A4">
        <w:rPr>
          <w:rFonts w:cs="Arial"/>
          <w:b/>
        </w:rPr>
        <w:t>to the left</w:t>
      </w:r>
      <w:r w:rsidRPr="00D629A4">
        <w:rPr>
          <w:rFonts w:cs="Arial"/>
          <w:b/>
        </w:rPr>
        <w:tab/>
      </w:r>
      <w:r w:rsidRPr="00D629A4">
        <w:rPr>
          <w:rFonts w:cs="Arial"/>
          <w:b/>
        </w:rPr>
        <w:tab/>
        <w:t xml:space="preserve">equal both sides </w:t>
      </w:r>
      <w:r w:rsidRPr="00D629A4">
        <w:rPr>
          <w:rFonts w:cs="Arial"/>
          <w:b/>
        </w:rPr>
        <w:tab/>
      </w:r>
      <w:r w:rsidRPr="00D629A4">
        <w:rPr>
          <w:rFonts w:cs="Arial"/>
          <w:b/>
        </w:rPr>
        <w:tab/>
        <w:t>to the right</w:t>
      </w:r>
    </w:p>
    <w:p w14:paraId="5ED527B0" w14:textId="41830A4B" w:rsidR="006D03F9" w:rsidRDefault="006D03F9">
      <w:pPr>
        <w:rPr>
          <w:rFonts w:ascii="Arial MT" w:eastAsia="Arial MT" w:hAnsi="Arial MT" w:cs="Arial MT"/>
          <w:b/>
          <w:szCs w:val="20"/>
          <w:shd w:val="clear" w:color="auto" w:fill="FFFFFF"/>
          <w:lang w:val="en-US"/>
        </w:rPr>
      </w:pPr>
      <w:r>
        <w:rPr>
          <w:b/>
        </w:rPr>
        <w:br w:type="page"/>
      </w:r>
    </w:p>
    <w:p w14:paraId="6E98B39D" w14:textId="00FC0193" w:rsidR="001A392F" w:rsidRPr="00B24A0A" w:rsidRDefault="004C4977" w:rsidP="004C4977">
      <w:pPr>
        <w:pStyle w:val="Numberedpartlistasecondline"/>
        <w:rPr>
          <w:rFonts w:cs="Arial"/>
        </w:rPr>
      </w:pPr>
      <w:bookmarkStart w:id="0" w:name="_GoBack"/>
      <w:bookmarkEnd w:id="0"/>
      <w:r>
        <w:rPr>
          <w:b/>
        </w:rPr>
        <w:lastRenderedPageBreak/>
        <w:t>e</w:t>
      </w:r>
      <w:r>
        <w:tab/>
      </w:r>
      <w:r w:rsidR="00D87D3F" w:rsidRPr="00B24A0A">
        <w:rPr>
          <w:rFonts w:cs="Arial"/>
        </w:rPr>
        <w:t xml:space="preserve">Altering the conditions causes the proportions of reactants to products to change to 60% to 40%. Describe what has now happened to the position of equilibrium. </w:t>
      </w:r>
      <w:r w:rsidR="00D87D3F" w:rsidRPr="00B24A0A">
        <w:rPr>
          <w:rFonts w:cs="Arial"/>
          <w:b/>
          <w:i/>
        </w:rPr>
        <w:t>(Hint: The position has shifted slightly, but has the overall position of equilibrium changed?)</w:t>
      </w:r>
    </w:p>
    <w:p w14:paraId="6AADCE60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55096D71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094EA98E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sectPr w:rsidR="00E2690A" w:rsidRPr="00411CD7" w:rsidSect="0068701A">
      <w:headerReference w:type="default" r:id="rId13"/>
      <w:footerReference w:type="default" r:id="rId14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F8D4BD" w14:textId="77777777" w:rsidR="00792475" w:rsidRDefault="00792475" w:rsidP="00EE53DF">
      <w:pPr>
        <w:spacing w:after="0" w:line="240" w:lineRule="auto"/>
      </w:pPr>
      <w:r>
        <w:separator/>
      </w:r>
    </w:p>
  </w:endnote>
  <w:endnote w:type="continuationSeparator" w:id="0">
    <w:p w14:paraId="2B5731FC" w14:textId="77777777" w:rsidR="00792475" w:rsidRDefault="00792475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D6324D" w14:textId="31F51CCA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6D03F9">
          <w:rPr>
            <w:noProof/>
            <w:sz w:val="16"/>
            <w:szCs w:val="16"/>
          </w:rPr>
          <w:t>2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DB6D87" w14:textId="77777777" w:rsidR="00792475" w:rsidRDefault="00792475" w:rsidP="00EE53DF">
      <w:pPr>
        <w:spacing w:after="0" w:line="240" w:lineRule="auto"/>
      </w:pPr>
      <w:r>
        <w:separator/>
      </w:r>
    </w:p>
  </w:footnote>
  <w:footnote w:type="continuationSeparator" w:id="0">
    <w:p w14:paraId="2EAC9D94" w14:textId="77777777" w:rsidR="00792475" w:rsidRDefault="00792475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7C99D5" w14:textId="3AB6B02A" w:rsidR="000B1421" w:rsidRPr="005C35EF" w:rsidRDefault="00797E47" w:rsidP="0012379E">
    <w:pPr>
      <w:pStyle w:val="Header"/>
      <w:ind w:left="-1446"/>
    </w:pPr>
    <w:r>
      <w:rPr>
        <w:noProof/>
        <w:lang w:eastAsia="en-IN"/>
      </w:rPr>
      <w:drawing>
        <wp:inline distT="0" distB="0" distL="0" distR="0" wp14:anchorId="154DAC35" wp14:editId="16D15BF1">
          <wp:extent cx="7592400" cy="1249200"/>
          <wp:effectExtent l="0" t="0" r="8890" b="8255"/>
          <wp:docPr id="1" name="Picture 1" descr="\\172.17.150.18\production\03_Production_CSC\03_Art\06_IG_HTML\CHEMISTRY\Output\03_Header_Banner\Lesson 89\Lesson_89_IG_Chemistry_Worksheet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\\172.17.150.18\production\03_Production_CSC\03_Art\06_IG_HTML\CHEMISTRY\Output\03_Header_Banner\Lesson 89\Lesson_89_IG_Chemistry_Worksheet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400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8" type="#_x0000_t75" style="width:123.8pt;height:108.8pt" o:bullet="t">
        <v:imagedata r:id="rId1" o:title="Warning symbol icon"/>
      </v:shape>
    </w:pict>
  </w:numPicBullet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F0FE09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0A15F35"/>
    <w:multiLevelType w:val="hybridMultilevel"/>
    <w:tmpl w:val="70B8E24E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29C3DEE"/>
    <w:multiLevelType w:val="hybridMultilevel"/>
    <w:tmpl w:val="993E6082"/>
    <w:lvl w:ilvl="0" w:tplc="CB0AE016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135850"/>
    <w:multiLevelType w:val="hybridMultilevel"/>
    <w:tmpl w:val="D30E3F76"/>
    <w:lvl w:ilvl="0" w:tplc="F460C384">
      <w:start w:val="1"/>
      <w:numFmt w:val="bullet"/>
      <w:pStyle w:val="Icanbullets"/>
      <w:lvlText w:val="●"/>
      <w:lvlJc w:val="left"/>
      <w:pPr>
        <w:tabs>
          <w:tab w:val="num" w:pos="505"/>
        </w:tabs>
        <w:ind w:left="505" w:hanging="397"/>
      </w:pPr>
      <w:rPr>
        <w:rFonts w:hint="default"/>
        <w:color w:val="FFFFFF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524414"/>
    <w:multiLevelType w:val="hybridMultilevel"/>
    <w:tmpl w:val="2998306E"/>
    <w:lvl w:ilvl="0" w:tplc="DFBE0B56">
      <w:start w:val="1"/>
      <w:numFmt w:val="bullet"/>
      <w:pStyle w:val="Safetyhead"/>
      <w:lvlText w:val=""/>
      <w:lvlPicBulletId w:val="0"/>
      <w:lvlJc w:val="left"/>
      <w:pPr>
        <w:ind w:left="468" w:hanging="360"/>
      </w:pPr>
      <w:rPr>
        <w:rFonts w:ascii="Symbol" w:hAnsi="Symbol" w:hint="default"/>
        <w:b/>
        <w:i w:val="0"/>
        <w:color w:val="auto"/>
        <w:sz w:val="30"/>
        <w:szCs w:val="3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DB2D96"/>
    <w:multiLevelType w:val="hybridMultilevel"/>
    <w:tmpl w:val="31C84788"/>
    <w:lvl w:ilvl="0" w:tplc="6C2087B8">
      <w:start w:val="1"/>
      <w:numFmt w:val="bullet"/>
      <w:pStyle w:val="Tabletextbullets"/>
      <w:lvlText w:val="●"/>
      <w:lvlJc w:val="left"/>
      <w:pPr>
        <w:ind w:left="720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9F515D"/>
    <w:multiLevelType w:val="multilevel"/>
    <w:tmpl w:val="1A9C256A"/>
    <w:styleLink w:val="1NumberedListTOMA"/>
    <w:lvl w:ilvl="0">
      <w:start w:val="1"/>
      <w:numFmt w:val="decimal"/>
      <w:lvlText w:val="%1"/>
      <w:lvlJc w:val="left"/>
      <w:pPr>
        <w:ind w:left="340" w:hanging="340"/>
      </w:pPr>
      <w:rPr>
        <w:rFonts w:ascii="Times New Roman" w:hAnsi="Times New Roman" w:hint="default"/>
        <w:b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33F57303"/>
    <w:multiLevelType w:val="multilevel"/>
    <w:tmpl w:val="B32C3CAE"/>
    <w:lvl w:ilvl="0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b/>
        <w:i w:val="0"/>
        <w:color w:val="auto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396C21EF"/>
    <w:multiLevelType w:val="hybridMultilevel"/>
    <w:tmpl w:val="10062AA6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B8F74CC"/>
    <w:multiLevelType w:val="hybridMultilevel"/>
    <w:tmpl w:val="5A666974"/>
    <w:lvl w:ilvl="0" w:tplc="E84C2E32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4251CC"/>
    <w:multiLevelType w:val="hybridMultilevel"/>
    <w:tmpl w:val="F57C237C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9E922C3"/>
    <w:multiLevelType w:val="hybridMultilevel"/>
    <w:tmpl w:val="197E6CC4"/>
    <w:lvl w:ilvl="0" w:tplc="1750DE8E">
      <w:start w:val="1"/>
      <w:numFmt w:val="decimal"/>
      <w:lvlText w:val="%1"/>
      <w:lvlJc w:val="left"/>
      <w:pPr>
        <w:ind w:left="720" w:hanging="360"/>
      </w:pPr>
      <w:rPr>
        <w:rFonts w:ascii="Arial Black" w:hAnsi="Arial Black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7C0D407C"/>
    <w:multiLevelType w:val="hybridMultilevel"/>
    <w:tmpl w:val="AEEAC4AE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14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5">
    <w:abstractNumId w:val="14"/>
  </w:num>
  <w:num w:numId="6">
    <w:abstractNumId w:val="5"/>
  </w:num>
  <w:num w:numId="7">
    <w:abstractNumId w:val="7"/>
  </w:num>
  <w:num w:numId="8">
    <w:abstractNumId w:val="6"/>
  </w:num>
  <w:num w:numId="9">
    <w:abstractNumId w:val="12"/>
  </w:num>
  <w:num w:numId="10">
    <w:abstractNumId w:val="15"/>
  </w:num>
  <w:num w:numId="11">
    <w:abstractNumId w:val="10"/>
  </w:num>
  <w:num w:numId="12">
    <w:abstractNumId w:val="9"/>
  </w:num>
  <w:num w:numId="13">
    <w:abstractNumId w:val="3"/>
  </w:num>
  <w:num w:numId="14">
    <w:abstractNumId w:val="8"/>
  </w:num>
  <w:num w:numId="15">
    <w:abstractNumId w:val="14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6">
    <w:abstractNumId w:val="14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7">
    <w:abstractNumId w:val="13"/>
  </w:num>
  <w:num w:numId="18">
    <w:abstractNumId w:val="11"/>
  </w:num>
  <w:num w:numId="19">
    <w:abstractNumId w:val="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activeWritingStyle w:appName="MSWord" w:lang="fr-CA" w:vendorID="64" w:dllVersion="131078" w:nlCheck="1" w:checkStyle="0"/>
  <w:activeWritingStyle w:appName="MSWord" w:lang="en-GB" w:vendorID="64" w:dllVersion="131078" w:nlCheck="1" w:checkStyle="1"/>
  <w:activeWritingStyle w:appName="MSWord" w:lang="en-IN" w:vendorID="64" w:dllVersion="131078" w:nlCheck="1" w:checkStyle="1"/>
  <w:activeWritingStyle w:appName="MSWord" w:lang="en-US" w:vendorID="64" w:dllVersion="131078" w:nlCheck="1" w:checkStyle="1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Total_Editing_Time" w:val="462"/>
  </w:docVars>
  <w:rsids>
    <w:rsidRoot w:val="00EE53DF"/>
    <w:rsid w:val="00005115"/>
    <w:rsid w:val="0000645D"/>
    <w:rsid w:val="00020BBB"/>
    <w:rsid w:val="0003075D"/>
    <w:rsid w:val="00030CF9"/>
    <w:rsid w:val="000470E9"/>
    <w:rsid w:val="00053BCB"/>
    <w:rsid w:val="0005450D"/>
    <w:rsid w:val="000625FD"/>
    <w:rsid w:val="000627DA"/>
    <w:rsid w:val="00065A6E"/>
    <w:rsid w:val="00073172"/>
    <w:rsid w:val="000852B5"/>
    <w:rsid w:val="00097DE7"/>
    <w:rsid w:val="000A01B8"/>
    <w:rsid w:val="000B02F6"/>
    <w:rsid w:val="000B1421"/>
    <w:rsid w:val="000B59CC"/>
    <w:rsid w:val="000C0FC4"/>
    <w:rsid w:val="000C102E"/>
    <w:rsid w:val="000C1033"/>
    <w:rsid w:val="000C4A2C"/>
    <w:rsid w:val="000D2217"/>
    <w:rsid w:val="000D5EAC"/>
    <w:rsid w:val="000D6F39"/>
    <w:rsid w:val="000E59C1"/>
    <w:rsid w:val="000E7394"/>
    <w:rsid w:val="000F0D23"/>
    <w:rsid w:val="0010797F"/>
    <w:rsid w:val="0011730E"/>
    <w:rsid w:val="001224F5"/>
    <w:rsid w:val="0012379E"/>
    <w:rsid w:val="00123C02"/>
    <w:rsid w:val="00127568"/>
    <w:rsid w:val="00130E61"/>
    <w:rsid w:val="001323F0"/>
    <w:rsid w:val="00133467"/>
    <w:rsid w:val="0013393B"/>
    <w:rsid w:val="00135F91"/>
    <w:rsid w:val="00140F8C"/>
    <w:rsid w:val="001631FF"/>
    <w:rsid w:val="00175DEE"/>
    <w:rsid w:val="00182E34"/>
    <w:rsid w:val="001837FF"/>
    <w:rsid w:val="00186D38"/>
    <w:rsid w:val="0018708C"/>
    <w:rsid w:val="00187DEF"/>
    <w:rsid w:val="001902ED"/>
    <w:rsid w:val="001A0375"/>
    <w:rsid w:val="001A0A6B"/>
    <w:rsid w:val="001A2F82"/>
    <w:rsid w:val="001A392F"/>
    <w:rsid w:val="001A4528"/>
    <w:rsid w:val="001A593B"/>
    <w:rsid w:val="001B2A93"/>
    <w:rsid w:val="001B6FD4"/>
    <w:rsid w:val="001D51CB"/>
    <w:rsid w:val="001D74BF"/>
    <w:rsid w:val="001E0978"/>
    <w:rsid w:val="001E7459"/>
    <w:rsid w:val="001E7804"/>
    <w:rsid w:val="001F1A1F"/>
    <w:rsid w:val="001F1D03"/>
    <w:rsid w:val="0020120C"/>
    <w:rsid w:val="00213010"/>
    <w:rsid w:val="00214E63"/>
    <w:rsid w:val="00216DE6"/>
    <w:rsid w:val="00221FA5"/>
    <w:rsid w:val="0022366D"/>
    <w:rsid w:val="00227AA7"/>
    <w:rsid w:val="00231902"/>
    <w:rsid w:val="00235271"/>
    <w:rsid w:val="00241622"/>
    <w:rsid w:val="00244C33"/>
    <w:rsid w:val="00245192"/>
    <w:rsid w:val="002509A6"/>
    <w:rsid w:val="00251E43"/>
    <w:rsid w:val="002611F3"/>
    <w:rsid w:val="0027014B"/>
    <w:rsid w:val="00281D0D"/>
    <w:rsid w:val="00281F2D"/>
    <w:rsid w:val="00285C9A"/>
    <w:rsid w:val="002875D7"/>
    <w:rsid w:val="00290167"/>
    <w:rsid w:val="002930F4"/>
    <w:rsid w:val="00293E0A"/>
    <w:rsid w:val="00295B19"/>
    <w:rsid w:val="002A47ED"/>
    <w:rsid w:val="002A483D"/>
    <w:rsid w:val="002A5501"/>
    <w:rsid w:val="002B4F16"/>
    <w:rsid w:val="002C1D8A"/>
    <w:rsid w:val="002C247F"/>
    <w:rsid w:val="002C2669"/>
    <w:rsid w:val="002C5EF1"/>
    <w:rsid w:val="002C6A5A"/>
    <w:rsid w:val="002C6FAF"/>
    <w:rsid w:val="002C7DAA"/>
    <w:rsid w:val="002D4FDE"/>
    <w:rsid w:val="002D780B"/>
    <w:rsid w:val="002E3070"/>
    <w:rsid w:val="002E561C"/>
    <w:rsid w:val="002F3CDC"/>
    <w:rsid w:val="002F774D"/>
    <w:rsid w:val="00306C95"/>
    <w:rsid w:val="0031147C"/>
    <w:rsid w:val="00313EA2"/>
    <w:rsid w:val="00320848"/>
    <w:rsid w:val="00323C9C"/>
    <w:rsid w:val="0032635A"/>
    <w:rsid w:val="00335C9B"/>
    <w:rsid w:val="00337333"/>
    <w:rsid w:val="003431B7"/>
    <w:rsid w:val="00344932"/>
    <w:rsid w:val="00347C79"/>
    <w:rsid w:val="00350670"/>
    <w:rsid w:val="00353DC0"/>
    <w:rsid w:val="00355508"/>
    <w:rsid w:val="003646D0"/>
    <w:rsid w:val="003768DE"/>
    <w:rsid w:val="00377325"/>
    <w:rsid w:val="00383143"/>
    <w:rsid w:val="00383F4C"/>
    <w:rsid w:val="00385851"/>
    <w:rsid w:val="003911F4"/>
    <w:rsid w:val="0039204C"/>
    <w:rsid w:val="00397B37"/>
    <w:rsid w:val="003A07AF"/>
    <w:rsid w:val="003A7F8D"/>
    <w:rsid w:val="003B1033"/>
    <w:rsid w:val="003B2F2C"/>
    <w:rsid w:val="003B3AB8"/>
    <w:rsid w:val="003B4E4B"/>
    <w:rsid w:val="003B5E1D"/>
    <w:rsid w:val="003B6333"/>
    <w:rsid w:val="003D04F0"/>
    <w:rsid w:val="003D0CF5"/>
    <w:rsid w:val="003D1629"/>
    <w:rsid w:val="003E0FB9"/>
    <w:rsid w:val="003E4147"/>
    <w:rsid w:val="003F52CD"/>
    <w:rsid w:val="00400021"/>
    <w:rsid w:val="00401ABC"/>
    <w:rsid w:val="00403BA0"/>
    <w:rsid w:val="004064A1"/>
    <w:rsid w:val="004104E5"/>
    <w:rsid w:val="00430921"/>
    <w:rsid w:val="00430E26"/>
    <w:rsid w:val="00431134"/>
    <w:rsid w:val="00431F2B"/>
    <w:rsid w:val="004321BE"/>
    <w:rsid w:val="004324E2"/>
    <w:rsid w:val="004375E1"/>
    <w:rsid w:val="00457C30"/>
    <w:rsid w:val="00463738"/>
    <w:rsid w:val="00464BE2"/>
    <w:rsid w:val="00471A38"/>
    <w:rsid w:val="00475583"/>
    <w:rsid w:val="00481F63"/>
    <w:rsid w:val="00484C4A"/>
    <w:rsid w:val="004902CE"/>
    <w:rsid w:val="0049298F"/>
    <w:rsid w:val="00493CFA"/>
    <w:rsid w:val="004A58E4"/>
    <w:rsid w:val="004A5A4F"/>
    <w:rsid w:val="004A7EC2"/>
    <w:rsid w:val="004B18B0"/>
    <w:rsid w:val="004B36C0"/>
    <w:rsid w:val="004C06DA"/>
    <w:rsid w:val="004C4977"/>
    <w:rsid w:val="004C73BB"/>
    <w:rsid w:val="004D230C"/>
    <w:rsid w:val="004D415C"/>
    <w:rsid w:val="004F2EE1"/>
    <w:rsid w:val="004F4D60"/>
    <w:rsid w:val="00500539"/>
    <w:rsid w:val="005044E3"/>
    <w:rsid w:val="005065EB"/>
    <w:rsid w:val="005236A0"/>
    <w:rsid w:val="00524215"/>
    <w:rsid w:val="00527A08"/>
    <w:rsid w:val="00530375"/>
    <w:rsid w:val="005303F9"/>
    <w:rsid w:val="0053133E"/>
    <w:rsid w:val="00532809"/>
    <w:rsid w:val="005424BB"/>
    <w:rsid w:val="00543AEE"/>
    <w:rsid w:val="00547E57"/>
    <w:rsid w:val="00553850"/>
    <w:rsid w:val="005545BB"/>
    <w:rsid w:val="00557A76"/>
    <w:rsid w:val="00560DA2"/>
    <w:rsid w:val="00564496"/>
    <w:rsid w:val="005705A6"/>
    <w:rsid w:val="00590654"/>
    <w:rsid w:val="00593F75"/>
    <w:rsid w:val="005964A0"/>
    <w:rsid w:val="0059758D"/>
    <w:rsid w:val="005A0285"/>
    <w:rsid w:val="005A20B9"/>
    <w:rsid w:val="005A69DA"/>
    <w:rsid w:val="005C6C7F"/>
    <w:rsid w:val="005D0482"/>
    <w:rsid w:val="005D573F"/>
    <w:rsid w:val="005D7FC4"/>
    <w:rsid w:val="005E5152"/>
    <w:rsid w:val="005F58AE"/>
    <w:rsid w:val="00601E83"/>
    <w:rsid w:val="006028DC"/>
    <w:rsid w:val="00602D3B"/>
    <w:rsid w:val="006100CE"/>
    <w:rsid w:val="0061405E"/>
    <w:rsid w:val="00615801"/>
    <w:rsid w:val="006202AE"/>
    <w:rsid w:val="00622F90"/>
    <w:rsid w:val="00623D9E"/>
    <w:rsid w:val="0062437C"/>
    <w:rsid w:val="00627B85"/>
    <w:rsid w:val="006324EC"/>
    <w:rsid w:val="006407F9"/>
    <w:rsid w:val="006502BB"/>
    <w:rsid w:val="006549C3"/>
    <w:rsid w:val="0068701A"/>
    <w:rsid w:val="00690A28"/>
    <w:rsid w:val="006A29DC"/>
    <w:rsid w:val="006B44BA"/>
    <w:rsid w:val="006B72FE"/>
    <w:rsid w:val="006D03F9"/>
    <w:rsid w:val="006E1E2B"/>
    <w:rsid w:val="006E68BB"/>
    <w:rsid w:val="006F355E"/>
    <w:rsid w:val="00700C28"/>
    <w:rsid w:val="00701A02"/>
    <w:rsid w:val="00702177"/>
    <w:rsid w:val="00710814"/>
    <w:rsid w:val="00714482"/>
    <w:rsid w:val="00720B45"/>
    <w:rsid w:val="0072525B"/>
    <w:rsid w:val="007303C4"/>
    <w:rsid w:val="007305CB"/>
    <w:rsid w:val="007345BD"/>
    <w:rsid w:val="00740072"/>
    <w:rsid w:val="00740089"/>
    <w:rsid w:val="00764731"/>
    <w:rsid w:val="007756A5"/>
    <w:rsid w:val="00777F31"/>
    <w:rsid w:val="00792475"/>
    <w:rsid w:val="00794DEE"/>
    <w:rsid w:val="007950D7"/>
    <w:rsid w:val="00797E47"/>
    <w:rsid w:val="007A5A00"/>
    <w:rsid w:val="007A5DF6"/>
    <w:rsid w:val="007B5D37"/>
    <w:rsid w:val="007B7970"/>
    <w:rsid w:val="007C0E52"/>
    <w:rsid w:val="007C28D8"/>
    <w:rsid w:val="007C389F"/>
    <w:rsid w:val="007C5011"/>
    <w:rsid w:val="007C5B61"/>
    <w:rsid w:val="007E03E4"/>
    <w:rsid w:val="007F55E6"/>
    <w:rsid w:val="007F6768"/>
    <w:rsid w:val="007F7820"/>
    <w:rsid w:val="007F7AA7"/>
    <w:rsid w:val="008005F0"/>
    <w:rsid w:val="00802E79"/>
    <w:rsid w:val="008130AD"/>
    <w:rsid w:val="00814556"/>
    <w:rsid w:val="00814A71"/>
    <w:rsid w:val="00820A87"/>
    <w:rsid w:val="00820CC1"/>
    <w:rsid w:val="00821A81"/>
    <w:rsid w:val="008234D1"/>
    <w:rsid w:val="00824F5E"/>
    <w:rsid w:val="00840225"/>
    <w:rsid w:val="00840D34"/>
    <w:rsid w:val="00847045"/>
    <w:rsid w:val="008543CD"/>
    <w:rsid w:val="00854B8D"/>
    <w:rsid w:val="00860F16"/>
    <w:rsid w:val="0087631E"/>
    <w:rsid w:val="0087795D"/>
    <w:rsid w:val="00880531"/>
    <w:rsid w:val="008808DA"/>
    <w:rsid w:val="00884742"/>
    <w:rsid w:val="00884FD5"/>
    <w:rsid w:val="00886A99"/>
    <w:rsid w:val="008915E7"/>
    <w:rsid w:val="008949FE"/>
    <w:rsid w:val="00896141"/>
    <w:rsid w:val="00897E3E"/>
    <w:rsid w:val="008A3D12"/>
    <w:rsid w:val="008A6DB3"/>
    <w:rsid w:val="008A751F"/>
    <w:rsid w:val="008B58B9"/>
    <w:rsid w:val="008B5A9F"/>
    <w:rsid w:val="008C1863"/>
    <w:rsid w:val="008C7A1B"/>
    <w:rsid w:val="008D292D"/>
    <w:rsid w:val="008D39D6"/>
    <w:rsid w:val="008D3A2C"/>
    <w:rsid w:val="008E4BFB"/>
    <w:rsid w:val="008E5E97"/>
    <w:rsid w:val="008F4CF9"/>
    <w:rsid w:val="00900D60"/>
    <w:rsid w:val="009027E4"/>
    <w:rsid w:val="00902B08"/>
    <w:rsid w:val="00911FCD"/>
    <w:rsid w:val="00932A8B"/>
    <w:rsid w:val="0093721E"/>
    <w:rsid w:val="00951276"/>
    <w:rsid w:val="00956E2A"/>
    <w:rsid w:val="009658ED"/>
    <w:rsid w:val="00965C8E"/>
    <w:rsid w:val="00975913"/>
    <w:rsid w:val="0097592C"/>
    <w:rsid w:val="0098059C"/>
    <w:rsid w:val="00980E88"/>
    <w:rsid w:val="009823A0"/>
    <w:rsid w:val="0098466F"/>
    <w:rsid w:val="009A0AC2"/>
    <w:rsid w:val="009B07BA"/>
    <w:rsid w:val="009B1268"/>
    <w:rsid w:val="009B52B2"/>
    <w:rsid w:val="009C7B7A"/>
    <w:rsid w:val="009D6E24"/>
    <w:rsid w:val="009E1D23"/>
    <w:rsid w:val="009E22D3"/>
    <w:rsid w:val="009E2763"/>
    <w:rsid w:val="009E4D44"/>
    <w:rsid w:val="009E5BCE"/>
    <w:rsid w:val="009F07F3"/>
    <w:rsid w:val="009F4858"/>
    <w:rsid w:val="009F6607"/>
    <w:rsid w:val="00A035A2"/>
    <w:rsid w:val="00A11BAF"/>
    <w:rsid w:val="00A133D6"/>
    <w:rsid w:val="00A14344"/>
    <w:rsid w:val="00A15708"/>
    <w:rsid w:val="00A32A0C"/>
    <w:rsid w:val="00A4605D"/>
    <w:rsid w:val="00A511DC"/>
    <w:rsid w:val="00A51FD8"/>
    <w:rsid w:val="00A533CB"/>
    <w:rsid w:val="00A63091"/>
    <w:rsid w:val="00A72A97"/>
    <w:rsid w:val="00A74032"/>
    <w:rsid w:val="00A76C4B"/>
    <w:rsid w:val="00A8084E"/>
    <w:rsid w:val="00A86D35"/>
    <w:rsid w:val="00A91A24"/>
    <w:rsid w:val="00A91A39"/>
    <w:rsid w:val="00AA037A"/>
    <w:rsid w:val="00AA2E95"/>
    <w:rsid w:val="00AB0094"/>
    <w:rsid w:val="00AB10C9"/>
    <w:rsid w:val="00AB520B"/>
    <w:rsid w:val="00AB7243"/>
    <w:rsid w:val="00AD05B4"/>
    <w:rsid w:val="00AD1B8E"/>
    <w:rsid w:val="00AD282F"/>
    <w:rsid w:val="00AD5B0D"/>
    <w:rsid w:val="00AE0745"/>
    <w:rsid w:val="00B02752"/>
    <w:rsid w:val="00B12FCF"/>
    <w:rsid w:val="00B132B1"/>
    <w:rsid w:val="00B14F06"/>
    <w:rsid w:val="00B15367"/>
    <w:rsid w:val="00B153D7"/>
    <w:rsid w:val="00B24A0A"/>
    <w:rsid w:val="00B3168F"/>
    <w:rsid w:val="00B33089"/>
    <w:rsid w:val="00B33C62"/>
    <w:rsid w:val="00B35772"/>
    <w:rsid w:val="00B36BCD"/>
    <w:rsid w:val="00B4094F"/>
    <w:rsid w:val="00B460A7"/>
    <w:rsid w:val="00B47533"/>
    <w:rsid w:val="00B52F31"/>
    <w:rsid w:val="00B60566"/>
    <w:rsid w:val="00B63A7D"/>
    <w:rsid w:val="00B654B9"/>
    <w:rsid w:val="00B65A24"/>
    <w:rsid w:val="00B711DA"/>
    <w:rsid w:val="00B7710F"/>
    <w:rsid w:val="00B872C0"/>
    <w:rsid w:val="00BA231D"/>
    <w:rsid w:val="00BA6828"/>
    <w:rsid w:val="00BB64C0"/>
    <w:rsid w:val="00BD149B"/>
    <w:rsid w:val="00BD75FD"/>
    <w:rsid w:val="00BF66B6"/>
    <w:rsid w:val="00C00273"/>
    <w:rsid w:val="00C1334E"/>
    <w:rsid w:val="00C13441"/>
    <w:rsid w:val="00C167BD"/>
    <w:rsid w:val="00C17D4F"/>
    <w:rsid w:val="00C216E6"/>
    <w:rsid w:val="00C21D9D"/>
    <w:rsid w:val="00C40218"/>
    <w:rsid w:val="00C44B33"/>
    <w:rsid w:val="00C526D3"/>
    <w:rsid w:val="00C663B9"/>
    <w:rsid w:val="00C73683"/>
    <w:rsid w:val="00C73966"/>
    <w:rsid w:val="00C75877"/>
    <w:rsid w:val="00C92B18"/>
    <w:rsid w:val="00C97F0B"/>
    <w:rsid w:val="00CB685C"/>
    <w:rsid w:val="00CC2EB2"/>
    <w:rsid w:val="00CD3655"/>
    <w:rsid w:val="00CD3DD9"/>
    <w:rsid w:val="00CF2E6A"/>
    <w:rsid w:val="00D03003"/>
    <w:rsid w:val="00D03C15"/>
    <w:rsid w:val="00D0778A"/>
    <w:rsid w:val="00D10D47"/>
    <w:rsid w:val="00D11A23"/>
    <w:rsid w:val="00D12EF9"/>
    <w:rsid w:val="00D203BE"/>
    <w:rsid w:val="00D30659"/>
    <w:rsid w:val="00D3189C"/>
    <w:rsid w:val="00D32EF6"/>
    <w:rsid w:val="00D35D9E"/>
    <w:rsid w:val="00D44CBA"/>
    <w:rsid w:val="00D44DC6"/>
    <w:rsid w:val="00D4542F"/>
    <w:rsid w:val="00D45908"/>
    <w:rsid w:val="00D629A4"/>
    <w:rsid w:val="00D643C3"/>
    <w:rsid w:val="00D65C7F"/>
    <w:rsid w:val="00D719B0"/>
    <w:rsid w:val="00D71EE9"/>
    <w:rsid w:val="00D8512E"/>
    <w:rsid w:val="00D87D3F"/>
    <w:rsid w:val="00D93F1F"/>
    <w:rsid w:val="00DA1A59"/>
    <w:rsid w:val="00DA4E6E"/>
    <w:rsid w:val="00DA64A1"/>
    <w:rsid w:val="00DA6575"/>
    <w:rsid w:val="00DA6F7D"/>
    <w:rsid w:val="00DB3D13"/>
    <w:rsid w:val="00DB5E2D"/>
    <w:rsid w:val="00DC73F7"/>
    <w:rsid w:val="00DD0AB1"/>
    <w:rsid w:val="00DD2723"/>
    <w:rsid w:val="00DD57AB"/>
    <w:rsid w:val="00DD5DBD"/>
    <w:rsid w:val="00DE37FF"/>
    <w:rsid w:val="00DF43BE"/>
    <w:rsid w:val="00E00B21"/>
    <w:rsid w:val="00E017DC"/>
    <w:rsid w:val="00E04581"/>
    <w:rsid w:val="00E114BB"/>
    <w:rsid w:val="00E11BA0"/>
    <w:rsid w:val="00E14F39"/>
    <w:rsid w:val="00E164F7"/>
    <w:rsid w:val="00E24F0A"/>
    <w:rsid w:val="00E2690A"/>
    <w:rsid w:val="00E26D9D"/>
    <w:rsid w:val="00E33036"/>
    <w:rsid w:val="00E34948"/>
    <w:rsid w:val="00E362DB"/>
    <w:rsid w:val="00E43622"/>
    <w:rsid w:val="00E51089"/>
    <w:rsid w:val="00E51592"/>
    <w:rsid w:val="00E550D4"/>
    <w:rsid w:val="00E56A45"/>
    <w:rsid w:val="00E56BBF"/>
    <w:rsid w:val="00E62F02"/>
    <w:rsid w:val="00E646B8"/>
    <w:rsid w:val="00E80B92"/>
    <w:rsid w:val="00E83ED3"/>
    <w:rsid w:val="00E8439D"/>
    <w:rsid w:val="00E8569E"/>
    <w:rsid w:val="00E91B38"/>
    <w:rsid w:val="00E957A3"/>
    <w:rsid w:val="00E95948"/>
    <w:rsid w:val="00E95EB9"/>
    <w:rsid w:val="00E96B30"/>
    <w:rsid w:val="00E96DA2"/>
    <w:rsid w:val="00EA4981"/>
    <w:rsid w:val="00EA5B3E"/>
    <w:rsid w:val="00EB62DD"/>
    <w:rsid w:val="00EC2002"/>
    <w:rsid w:val="00EC2C47"/>
    <w:rsid w:val="00ED25D6"/>
    <w:rsid w:val="00ED4EF4"/>
    <w:rsid w:val="00EE048E"/>
    <w:rsid w:val="00EE3366"/>
    <w:rsid w:val="00EE39CF"/>
    <w:rsid w:val="00EE3D74"/>
    <w:rsid w:val="00EE53DF"/>
    <w:rsid w:val="00EE590D"/>
    <w:rsid w:val="00EF7855"/>
    <w:rsid w:val="00F111B1"/>
    <w:rsid w:val="00F11222"/>
    <w:rsid w:val="00F16D67"/>
    <w:rsid w:val="00F20BEC"/>
    <w:rsid w:val="00F255AD"/>
    <w:rsid w:val="00F27FFB"/>
    <w:rsid w:val="00F33444"/>
    <w:rsid w:val="00F363A4"/>
    <w:rsid w:val="00F37BE9"/>
    <w:rsid w:val="00F4158C"/>
    <w:rsid w:val="00F41D77"/>
    <w:rsid w:val="00F45F61"/>
    <w:rsid w:val="00F4602F"/>
    <w:rsid w:val="00F51FE5"/>
    <w:rsid w:val="00F5244F"/>
    <w:rsid w:val="00F54A86"/>
    <w:rsid w:val="00F5522D"/>
    <w:rsid w:val="00F62721"/>
    <w:rsid w:val="00F62967"/>
    <w:rsid w:val="00F629AF"/>
    <w:rsid w:val="00F67114"/>
    <w:rsid w:val="00F757B2"/>
    <w:rsid w:val="00F82187"/>
    <w:rsid w:val="00F827E7"/>
    <w:rsid w:val="00F83084"/>
    <w:rsid w:val="00F844E4"/>
    <w:rsid w:val="00F966D6"/>
    <w:rsid w:val="00FA1619"/>
    <w:rsid w:val="00FA19CF"/>
    <w:rsid w:val="00FA2D1E"/>
    <w:rsid w:val="00FA42AC"/>
    <w:rsid w:val="00FA469C"/>
    <w:rsid w:val="00FB234C"/>
    <w:rsid w:val="00FD0BF2"/>
    <w:rsid w:val="00FD1B09"/>
    <w:rsid w:val="00FE664E"/>
    <w:rsid w:val="00FF0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3F428E"/>
  <w15:docId w15:val="{6B0C47FC-CF8A-43A4-B3EB-D15F7AA2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B65A24"/>
    <w:pPr>
      <w:numPr>
        <w:numId w:val="1"/>
      </w:numPr>
      <w:contextualSpacing/>
    </w:pPr>
    <w:rPr>
      <w:rFonts w:ascii="Arial MT" w:hAnsi="Arial MT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paragraph" w:styleId="List2">
    <w:name w:val="List 2"/>
    <w:basedOn w:val="Normal"/>
    <w:uiPriority w:val="99"/>
    <w:unhideWhenUsed/>
    <w:rsid w:val="00D643C3"/>
    <w:pPr>
      <w:ind w:left="641" w:hanging="357"/>
      <w:contextualSpacing/>
    </w:pPr>
    <w:rPr>
      <w:rFonts w:ascii="Arial" w:hAnsi="Arial"/>
    </w:rPr>
  </w:style>
  <w:style w:type="paragraph" w:styleId="List">
    <w:name w:val="List"/>
    <w:basedOn w:val="Normal"/>
    <w:uiPriority w:val="99"/>
    <w:unhideWhenUsed/>
    <w:rsid w:val="00D643C3"/>
    <w:pPr>
      <w:ind w:left="283" w:hanging="283"/>
      <w:contextualSpacing/>
    </w:pPr>
  </w:style>
  <w:style w:type="paragraph" w:styleId="NormalWeb">
    <w:name w:val="Normal (Web)"/>
    <w:basedOn w:val="Normal"/>
    <w:uiPriority w:val="99"/>
    <w:semiHidden/>
    <w:unhideWhenUsed/>
    <w:rsid w:val="009F07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3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379E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2509A6"/>
    <w:pPr>
      <w:numPr>
        <w:numId w:val="5"/>
      </w:numPr>
    </w:pPr>
  </w:style>
  <w:style w:type="paragraph" w:customStyle="1" w:styleId="Numberedlist">
    <w:name w:val="Numbered list"/>
    <w:qFormat/>
    <w:rsid w:val="002509A6"/>
    <w:pPr>
      <w:numPr>
        <w:numId w:val="4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BodyText2">
    <w:name w:val="Body Text2"/>
    <w:qFormat/>
    <w:rsid w:val="002509A6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Importantword">
    <w:name w:val="Important word."/>
    <w:qFormat/>
    <w:rsid w:val="002509A6"/>
    <w:rPr>
      <w:rFonts w:ascii="Arial Bold" w:hAnsi="Arial Bold"/>
      <w:b/>
      <w:i w:val="0"/>
      <w:color w:val="auto"/>
    </w:rPr>
  </w:style>
  <w:style w:type="paragraph" w:customStyle="1" w:styleId="Firstnumberedlistonpage">
    <w:name w:val="First numbered list on page"/>
    <w:basedOn w:val="Numberedlist1"/>
    <w:qFormat/>
    <w:rsid w:val="00D71EE9"/>
    <w:pPr>
      <w:tabs>
        <w:tab w:val="left" w:pos="454"/>
      </w:tabs>
      <w:spacing w:before="840"/>
      <w:ind w:left="454" w:hanging="454"/>
    </w:pPr>
    <w:rPr>
      <w:bCs/>
      <w:szCs w:val="22"/>
    </w:rPr>
  </w:style>
  <w:style w:type="paragraph" w:customStyle="1" w:styleId="Bhead">
    <w:name w:val="B head"/>
    <w:next w:val="BodyText1"/>
    <w:link w:val="BheadChar"/>
    <w:uiPriority w:val="99"/>
    <w:qFormat/>
    <w:rsid w:val="00B65A24"/>
    <w:pPr>
      <w:keepNext/>
      <w:spacing w:before="240" w:after="120" w:line="240" w:lineRule="atLeast"/>
    </w:pPr>
    <w:rPr>
      <w:rFonts w:ascii="Arial" w:eastAsia="Times New Roman" w:hAnsi="Arial" w:cs="Arial"/>
      <w:b/>
      <w:sz w:val="24"/>
      <w:szCs w:val="24"/>
      <w:lang w:val="en-GB"/>
    </w:rPr>
  </w:style>
  <w:style w:type="character" w:customStyle="1" w:styleId="BheadChar">
    <w:name w:val="B head Char"/>
    <w:link w:val="Bhead"/>
    <w:uiPriority w:val="99"/>
    <w:rsid w:val="00B65A24"/>
    <w:rPr>
      <w:rFonts w:ascii="Arial" w:eastAsia="Times New Roman" w:hAnsi="Arial" w:cs="Arial"/>
      <w:b/>
      <w:sz w:val="24"/>
      <w:szCs w:val="24"/>
      <w:lang w:val="en-GB"/>
    </w:rPr>
  </w:style>
  <w:style w:type="paragraph" w:customStyle="1" w:styleId="Text">
    <w:name w:val="Text"/>
    <w:link w:val="TextCharChar"/>
    <w:qFormat/>
    <w:rsid w:val="00B65A24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Chead">
    <w:name w:val="C head"/>
    <w:next w:val="Text"/>
    <w:link w:val="CheadChar"/>
    <w:qFormat/>
    <w:rsid w:val="00B65A24"/>
    <w:pPr>
      <w:keepNext/>
      <w:spacing w:before="180" w:after="120" w:line="240" w:lineRule="auto"/>
    </w:pPr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Tabletextbullets">
    <w:name w:val="Table text bullets"/>
    <w:qFormat/>
    <w:rsid w:val="00B65A24"/>
    <w:pPr>
      <w:numPr>
        <w:numId w:val="7"/>
      </w:numPr>
      <w:tabs>
        <w:tab w:val="left" w:pos="340"/>
      </w:tabs>
      <w:spacing w:before="60" w:after="60" w:line="240" w:lineRule="atLeast"/>
      <w:ind w:left="340" w:hanging="340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Icanhead">
    <w:name w:val="I can head"/>
    <w:next w:val="Icanbullets"/>
    <w:qFormat/>
    <w:rsid w:val="00B65A24"/>
    <w:pPr>
      <w:keepNext/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spacing w:before="240" w:after="60" w:line="240" w:lineRule="auto"/>
      <w:ind w:left="142" w:right="142"/>
    </w:pPr>
    <w:rPr>
      <w:rFonts w:ascii="Arial" w:eastAsia="Times New Roman" w:hAnsi="Arial" w:cs="Arial"/>
      <w:b/>
      <w:color w:val="FFFFFF"/>
      <w:sz w:val="20"/>
      <w:szCs w:val="24"/>
      <w:lang w:val="en-GB"/>
    </w:rPr>
  </w:style>
  <w:style w:type="paragraph" w:customStyle="1" w:styleId="Icanbullets">
    <w:name w:val="I can bullets"/>
    <w:qFormat/>
    <w:rsid w:val="00B65A24"/>
    <w:pPr>
      <w:numPr>
        <w:numId w:val="6"/>
      </w:numPr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tabs>
        <w:tab w:val="clear" w:pos="505"/>
        <w:tab w:val="num" w:pos="482"/>
      </w:tabs>
      <w:spacing w:before="80" w:after="60" w:line="240" w:lineRule="atLeast"/>
      <w:ind w:left="482" w:right="142" w:hanging="340"/>
    </w:pPr>
    <w:rPr>
      <w:rFonts w:ascii="Arial" w:eastAsia="Times New Roman" w:hAnsi="Arial" w:cs="Arial"/>
      <w:color w:val="FFFFFF"/>
      <w:sz w:val="20"/>
      <w:lang w:val="en-GB"/>
    </w:rPr>
  </w:style>
  <w:style w:type="character" w:customStyle="1" w:styleId="TextCharChar">
    <w:name w:val="Text Char Char"/>
    <w:link w:val="Text"/>
    <w:rsid w:val="00B65A24"/>
    <w:rPr>
      <w:rFonts w:ascii="Arial" w:eastAsia="Times New Roman" w:hAnsi="Arial" w:cs="Arial"/>
      <w:sz w:val="20"/>
      <w:szCs w:val="24"/>
      <w:lang w:val="en-GB"/>
    </w:rPr>
  </w:style>
  <w:style w:type="paragraph" w:customStyle="1" w:styleId="Safetyhead">
    <w:name w:val="Safety head"/>
    <w:next w:val="Safetytext"/>
    <w:qFormat/>
    <w:rsid w:val="00B65A24"/>
    <w:pPr>
      <w:numPr>
        <w:numId w:val="8"/>
      </w:numPr>
      <w:pBdr>
        <w:top w:val="single" w:sz="8" w:space="3" w:color="DDDDDD"/>
        <w:left w:val="single" w:sz="8" w:space="4" w:color="DDDDDD"/>
        <w:bottom w:val="single" w:sz="8" w:space="3" w:color="DDDDDD"/>
        <w:right w:val="single" w:sz="8" w:space="4" w:color="DDDDDD"/>
      </w:pBdr>
      <w:shd w:val="clear" w:color="auto" w:fill="BBBAB9"/>
      <w:tabs>
        <w:tab w:val="left" w:pos="561"/>
      </w:tabs>
      <w:spacing w:before="120" w:after="60" w:line="240" w:lineRule="atLeast"/>
      <w:ind w:left="562" w:right="108" w:hanging="454"/>
    </w:pPr>
    <w:rPr>
      <w:rFonts w:ascii="Arial" w:eastAsia="Times New Roman" w:hAnsi="Arial" w:cs="Arial"/>
      <w:b/>
      <w:szCs w:val="24"/>
      <w:lang w:val="en-GB" w:eastAsia="en-GB"/>
    </w:rPr>
  </w:style>
  <w:style w:type="paragraph" w:customStyle="1" w:styleId="Safetytext">
    <w:name w:val="Safety text"/>
    <w:basedOn w:val="Safetyhead"/>
    <w:uiPriority w:val="99"/>
    <w:qFormat/>
    <w:rsid w:val="00B65A24"/>
    <w:pPr>
      <w:numPr>
        <w:numId w:val="0"/>
      </w:numPr>
      <w:shd w:val="clear" w:color="auto" w:fill="DDDDDD"/>
      <w:ind w:left="108"/>
    </w:pPr>
    <w:rPr>
      <w:b w:val="0"/>
      <w:sz w:val="20"/>
    </w:rPr>
  </w:style>
  <w:style w:type="character" w:customStyle="1" w:styleId="CheadChar">
    <w:name w:val="C head Char"/>
    <w:link w:val="Chead"/>
    <w:locked/>
    <w:rsid w:val="00B65A24"/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Default">
    <w:name w:val="Default"/>
    <w:rsid w:val="003911F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numbering" w:customStyle="1" w:styleId="1NumberedListTOMA">
    <w:name w:val="1 Numbered List TOMA"/>
    <w:basedOn w:val="Listnum"/>
    <w:rsid w:val="00F5522D"/>
    <w:pPr>
      <w:numPr>
        <w:numId w:val="14"/>
      </w:numPr>
    </w:pPr>
  </w:style>
  <w:style w:type="paragraph" w:customStyle="1" w:styleId="awsmallspace">
    <w:name w:val="a/w small space"/>
    <w:next w:val="Caption"/>
    <w:qFormat/>
    <w:rsid w:val="00F5522D"/>
    <w:pPr>
      <w:spacing w:before="2800" w:after="120" w:line="240" w:lineRule="auto"/>
      <w:jc w:val="center"/>
    </w:pPr>
    <w:rPr>
      <w:rFonts w:ascii="Arial" w:eastAsia="Times New Roman" w:hAnsi="Arial" w:cs="Arial"/>
      <w:color w:val="FF00FF"/>
      <w:sz w:val="20"/>
      <w:szCs w:val="24"/>
      <w:lang w:val="en-GB"/>
    </w:rPr>
  </w:style>
  <w:style w:type="paragraph" w:customStyle="1" w:styleId="Featuretext">
    <w:name w:val="Feature text"/>
    <w:qFormat/>
    <w:rsid w:val="00F5522D"/>
    <w:pPr>
      <w:pBdr>
        <w:top w:val="single" w:sz="12" w:space="2" w:color="777777"/>
        <w:left w:val="single" w:sz="12" w:space="4" w:color="777777"/>
        <w:bottom w:val="single" w:sz="12" w:space="2" w:color="777777"/>
        <w:right w:val="single" w:sz="12" w:space="4" w:color="777777"/>
      </w:pBdr>
      <w:tabs>
        <w:tab w:val="left" w:pos="2114"/>
      </w:tabs>
      <w:spacing w:before="80" w:after="60" w:line="240" w:lineRule="atLeast"/>
      <w:ind w:left="108" w:right="108"/>
    </w:pPr>
    <w:rPr>
      <w:rFonts w:ascii="Arial" w:eastAsia="Times New Roman" w:hAnsi="Arial" w:cs="Arial"/>
      <w:sz w:val="20"/>
      <w:szCs w:val="20"/>
      <w:lang w:val="en-GB"/>
    </w:rPr>
  </w:style>
  <w:style w:type="paragraph" w:customStyle="1" w:styleId="Dottedline">
    <w:name w:val="Dotted line"/>
    <w:basedOn w:val="Text"/>
    <w:qFormat/>
    <w:rsid w:val="00F5522D"/>
    <w:pPr>
      <w:pBdr>
        <w:bottom w:val="dashed" w:sz="4" w:space="1" w:color="auto"/>
      </w:pBdr>
      <w:tabs>
        <w:tab w:val="left" w:pos="340"/>
      </w:tabs>
      <w:ind w:left="-454" w:right="-454"/>
    </w:pPr>
    <w:rPr>
      <w:rFonts w:eastAsiaTheme="minorHAnsi"/>
      <w:sz w:val="22"/>
      <w:szCs w:val="22"/>
    </w:rPr>
  </w:style>
  <w:style w:type="paragraph" w:customStyle="1" w:styleId="Solidline">
    <w:name w:val="Solid line"/>
    <w:basedOn w:val="Dottedline"/>
    <w:qFormat/>
    <w:rsid w:val="00F5522D"/>
    <w:pPr>
      <w:pBdr>
        <w:bottom w:val="none" w:sz="0" w:space="0" w:color="auto"/>
      </w:pBdr>
      <w:tabs>
        <w:tab w:val="clear" w:pos="340"/>
        <w:tab w:val="right" w:leader="underscore" w:pos="9894"/>
      </w:tabs>
      <w:spacing w:before="180" w:after="180" w:line="300" w:lineRule="atLeast"/>
      <w:ind w:left="-57" w:right="0"/>
    </w:pPr>
    <w:rPr>
      <w:sz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5522D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2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32AD33A7-532F-4E78-9C6C-498BFED8C1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6</TotalTime>
  <Pages>2</Pages>
  <Words>182</Words>
  <Characters>1503</Characters>
  <Application>Microsoft Office Word</Application>
  <DocSecurity>0</DocSecurity>
  <Lines>3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E401889</cp:lastModifiedBy>
  <cp:revision>482</cp:revision>
  <cp:lastPrinted>2023-05-05T07:11:00Z</cp:lastPrinted>
  <dcterms:created xsi:type="dcterms:W3CDTF">2023-03-03T17:02:00Z</dcterms:created>
  <dcterms:modified xsi:type="dcterms:W3CDTF">2023-06-15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